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696700</wp:posOffset>
            </wp:positionV>
            <wp:extent cx="444500" cy="4318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二年级上册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苏教版（含答案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学校：_______姓名：_______班级：______考号：_______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÷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读作（    ）</w:t>
      </w:r>
      <w:r>
        <w:rPr>
          <w:rFonts w:ascii="宋体" w:hAnsi="宋体"/>
          <w:position w:val="-12"/>
        </w:rPr>
        <w:drawing>
          <wp:inline distT="0" distB="0" distL="0" distR="0">
            <wp:extent cx="127000" cy="76200"/>
            <wp:effectExtent l="0" t="0" r="0" b="0"/>
            <wp:docPr id="200384" name="图片 2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4" name="图片 20038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0" distR="0">
            <wp:extent cx="31750" cy="88900"/>
            <wp:effectExtent l="0" t="0" r="0" b="0"/>
            <wp:docPr id="200383" name="图片 2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3" name="图片 20038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除以</w:t>
      </w:r>
      <w:r>
        <w:rPr>
          <w:rFonts w:eastAsia="Times New Roman" w:cs="Times New Roman"/>
        </w:rPr>
        <w:t>4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32</w:t>
      </w:r>
      <w:r>
        <w:rPr>
          <w:rFonts w:ascii="宋体" w:hAnsi="宋体"/>
        </w:rPr>
        <w:t>除</w:t>
      </w:r>
      <w:r>
        <w:rPr>
          <w:rFonts w:eastAsia="Times New Roman" w:cs="Times New Roman"/>
        </w:rPr>
        <w:t>4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除以</w:t>
      </w:r>
      <w:r>
        <w:rPr>
          <w:rFonts w:eastAsia="Times New Roman" w:cs="Times New Roman"/>
        </w:rPr>
        <w:t>3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一斤桃子2元钱，买了5斤桃子多少钱，用（    ）比较简便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加法</w:t>
      </w:r>
      <w:r>
        <w:rPr>
          <w:color w:val="000000"/>
        </w:rPr>
        <w:tab/>
      </w:r>
      <w:r>
        <w:rPr>
          <w:color w:val="000000"/>
        </w:rPr>
        <w:t>B. 乘法</w:t>
      </w:r>
      <w:r>
        <w:rPr>
          <w:color w:val="000000"/>
        </w:rPr>
        <w:tab/>
      </w:r>
      <w:r>
        <w:rPr>
          <w:color w:val="000000"/>
        </w:rPr>
        <w:t>C. 减法</w:t>
      </w:r>
      <w:r>
        <w:rPr>
          <w:color w:val="000000"/>
        </w:rPr>
        <w:tab/>
      </w:r>
      <w:r>
        <w:rPr>
          <w:color w:val="000000"/>
        </w:rPr>
        <w:t>D. 除法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第一个加数是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第二个加数是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，第三个加数与第一个加数相同，求这三个数的和。列式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根彩带对折再对折后，每小段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米，彩带原来长（    ）分米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一根彩带对折再对折，就是把这根彩带平均分成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段，所以彩带原来的长度＝每小段的长度×平均分成的段数，据此解答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彩带原来的长度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（分米）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明确对折再对折是把彩带分成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段，是解答本题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键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图中的长方形纸剪去一个角，剩下的图形不可能的是（    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971550" cy="600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三角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四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五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平行四边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芳芳送给丽丽（    ）枚后，两人的邮票枚数同样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448050" cy="8096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4</w:t>
      </w:r>
      <w:r>
        <w:rPr>
          <w:color w:val="000000"/>
        </w:rPr>
        <w:tab/>
      </w:r>
      <w:r>
        <w:rPr>
          <w:color w:val="000000"/>
        </w:rPr>
        <w:t>B. 8</w:t>
      </w:r>
      <w:r>
        <w:rPr>
          <w:color w:val="000000"/>
        </w:rPr>
        <w:tab/>
      </w:r>
      <w:r>
        <w:rPr>
          <w:color w:val="000000"/>
        </w:rPr>
        <w:t>C. 4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先计算芳芳比丽丽多多少枚邮票，24－16＝8（枚）；再求得8的一半是多少，8</w:t>
      </w:r>
      <w:r>
        <w:rPr>
          <w:rFonts w:ascii="宋体" w:hAnsi="宋体"/>
          <w:color w:val="000000"/>
        </w:rPr>
        <w:t>÷</w:t>
      </w:r>
      <w:r>
        <w:rPr>
          <w:color w:val="000000"/>
        </w:rPr>
        <w:t>2＝4（枚），就是说芳芳送给丽丽（4）枚后，两人的邮票枚数同样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24－16）</w:t>
      </w:r>
      <w:r>
        <w:rPr>
          <w:rFonts w:ascii="宋体" w:hAnsi="宋体"/>
          <w:color w:val="000000"/>
        </w:rPr>
        <w:t>÷</w:t>
      </w:r>
      <w:r>
        <w:rPr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＝8</w:t>
      </w:r>
      <w:r>
        <w:rPr>
          <w:rFonts w:ascii="宋体" w:hAnsi="宋体"/>
          <w:color w:val="000000"/>
        </w:rPr>
        <w:t>÷</w:t>
      </w:r>
      <w:r>
        <w:rPr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＝4（枚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估一估，图中的绳子大约长（    ）厘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52725" cy="638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>B. 5</w:t>
      </w:r>
      <w:r>
        <w:rPr>
          <w:color w:val="000000"/>
        </w:rPr>
        <w:tab/>
      </w:r>
      <w:r>
        <w:rPr>
          <w:color w:val="000000"/>
        </w:rPr>
        <w:t>C. 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绳子对折一次后大约长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厘米，那么拉直后大约长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（厘米）。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两个（    ）的三角形一定可以拼成一个平行四边形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面积相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完全相同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周长相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等底等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两个完全一样的三角形拼成一个平行四边形，所以三角形的面积是拼成的平行四边形面积的一半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个完全一样的三角形，水平翻转，再垂直翻转，平移，刚好和原来的三角形拼组成一个平行四边形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2552700" cy="16097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用两个完全相同的三角形一定可以拼成一个平行四边形。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图形的拼组，用于推导三角形面积公式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七巧板中有（      ）种图形，有（      ）个四边形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3    ②. 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外圈三个数的和是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，内圈三个数的和是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，外圈和内圈的和相差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95450" cy="1905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96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76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星期天早晨，冬冬要完成以下事情：扫地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，浇花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钟，煮粥：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，吃早饭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，饭后洗碗擦桌子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，听广播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85" name="图片 2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5" name="图片 20038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他合理安排后，最少</w:t>
      </w:r>
      <w:r>
        <w:rPr>
          <w:rFonts w:eastAsia="Times New Roman" w:cs="Times New Roman"/>
          <w:color w:val="000000"/>
        </w:rPr>
        <w:t>（      ）</w:t>
      </w:r>
      <w:r>
        <w:rPr>
          <w:rFonts w:ascii="宋体" w:hAnsi="宋体"/>
          <w:color w:val="000000"/>
        </w:rPr>
        <w:t>分钟做完了这些事情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煮粥需要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分钟，同时可以扫地、浇花，听广播，然后吃早饭用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钟，饭后擦桌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，据此即可解答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分析得：煮粥的同时可以扫地、浇花，听广播的同时可以擦桌子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至少需要：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（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属于合理安排时间问题，要奔着既节约时间又不使每道工序相矛盾进行解答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16" o:title="eqId7f4aef8835b7507e467c4d7d61532fa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/>
          <w:color w:val="000000"/>
        </w:rPr>
        <w:t>（      ）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18" o:title="eqId1e2148e24542d444c37dc6d6cd93e9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/>
          <w:color w:val="000000"/>
        </w:rPr>
        <w:t>，乘数是（      ）和（      ），积是（      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5    ②. 4    ③. 5    ④. 2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看一看，填一填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图片 20038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不漏填，不多填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238750" cy="120205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0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上面的图形中，平行四边形有</w: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②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杯子，如果每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装一盒，可以装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盒。如果平均分装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盒子里。每个盒子装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个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8    ②. 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横线上画</w:t>
      </w:r>
      <w:r>
        <w:rPr>
          <w:rFonts w:ascii="宋体" w:hAnsi="宋体"/>
          <w:color w:val="000000"/>
        </w:rPr>
        <w:drawing>
          <wp:inline distT="0" distB="0" distL="0" distR="0">
            <wp:extent cx="142875" cy="133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比</w:t>
      </w:r>
      <w:r>
        <w:rPr>
          <w:color w:val="000000"/>
        </w:rPr>
        <w:drawing>
          <wp:inline distT="0" distB="0" distL="0" distR="0">
            <wp:extent cx="114300" cy="1047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一行：</w:t>
      </w:r>
      <w:r>
        <w:rPr>
          <w:color w:val="000000"/>
        </w:rPr>
        <w:drawing>
          <wp:inline distT="0" distB="0" distL="0" distR="0">
            <wp:extent cx="771525" cy="1238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行：</w:t>
      </w:r>
      <w:r>
        <w:rPr>
          <w:color w:val="000000"/>
        </w:rPr>
        <w:t>____________________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第二行画了</w:t>
      </w:r>
      <w:r>
        <w:rPr>
          <w:color w:val="000000"/>
        </w:rPr>
        <w:t>（      ） 个</w:t>
      </w:r>
      <w:r>
        <w:rPr>
          <w:color w:val="000000"/>
        </w:rPr>
        <w:drawing>
          <wp:inline distT="0" distB="0" distL="0" distR="0">
            <wp:extent cx="104775" cy="114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drawing>
          <wp:inline distT="0" distB="0" distL="0" distR="0">
            <wp:extent cx="114300" cy="104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drawing>
          <wp:inline distT="0" distB="0" distL="0" distR="0">
            <wp:extent cx="104775" cy="1143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共有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个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第一行添上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drawing>
          <wp:inline distT="0" distB="0" distL="0" distR="0">
            <wp:extent cx="114300" cy="1047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就和第二行同样多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第二行拿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drawing>
          <wp:inline distT="0" distB="0" distL="0" distR="0">
            <wp:extent cx="104775" cy="1143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放到第一行，两行圆就同样多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875" cy="1333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 11    ③. 18    ④. 4    ⑤. 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括号里填上合适的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      ）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÷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（      ）</w:t>
      </w:r>
      <w:r>
        <w:rPr>
          <w:rFonts w:ascii="宋体" w:hAnsi="宋体"/>
          <w:color w:val="000000"/>
        </w:rPr>
        <w:t>×</w:t>
      </w:r>
      <w:r>
        <w:rPr>
          <w:color w:val="000000"/>
        </w:rPr>
        <w:t>（      ）</w:t>
      </w:r>
    </w:p>
    <w:p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判断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两个数相乘，乘数都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积是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（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×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都想口诀三五十五。（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加法时要把相同数位对齐，计算减法时可以不用对齐数位。（  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×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有一个角是直角的平行四边形是长方形。  （ 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有一个角是直角的平行四边形，一定是长方形，邻边相等的长方形就是正方形，正方形是长方形的特例；进而判断即可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分析可知：只要有一个角是直角的平行四边形，是长方形，说法正确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答案为：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评】</w:t>
      </w:r>
      <w:r>
        <w:rPr>
          <w:rFonts w:ascii="宋体" w:hAnsi="宋体"/>
          <w:color w:val="000000"/>
        </w:rPr>
        <w:t>解答此题应明确长方形的特征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两条直线不互相垂直就互相平行。（  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×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是先算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再算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。（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相加列乘法算式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。（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√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 xml:space="preserve">千克和千米都是长度单位。　　　　　   </w:t>
      </w:r>
      <w:r>
        <w:rPr>
          <w:rFonts w:eastAsia="Times New Roman" w:cs="Times New Roman"/>
          <w:color w:val="000000"/>
        </w:rPr>
        <w:t xml:space="preserve">                    </w:t>
      </w:r>
      <w:r>
        <w:rPr>
          <w:rFonts w:ascii="宋体" w:hAnsi="宋体"/>
          <w:color w:val="000000"/>
        </w:rPr>
        <w:t>（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×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学校买来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个皮球分给二年级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班，平均每班分多少个皮球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6个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小明上课时没听懂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25" o:title="eqId6e552a3ae2eff099cde12028d97597b7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宋体" w:hAnsi="宋体"/>
          <w:color w:val="000000"/>
        </w:rPr>
        <w:t>的意思，请你用喜欢的方式帮他解释一下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如图，把12个五角星平均分成3份，每份有4个。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0" distR="0">
            <wp:extent cx="4152900" cy="5905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小英看了一本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页的故事书。第一天看了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页，第二天看了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页，再看多少页才能看完？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页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看图回答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0" distR="0">
            <wp:extent cx="3638550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（个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drawing>
          <wp:inline distT="0" distB="0" distL="0" distR="0">
            <wp:extent cx="4143375" cy="8382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）一个足球比一个布娃娃便宜多少元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 xml:space="preserve">元钱，买布娃娃和玩具手枪，够吗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红买一辆汽车和一把玩具手枪，付给售货员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 xml:space="preserve">元，应找回多少元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你还能提出其他数学问题并解答吗？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 xml:space="preserve">元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不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一把玩具手枪和一个足球一共多少钱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（元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 答：一个足球比一个布娃娃便宜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2</w:t>
      </w:r>
      <w:r>
        <w:rPr>
          <w:rFonts w:ascii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5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5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元钱买布娃娃和玩具手枪不够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应找回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一把玩具手枪和一个足球一共多少钱？（答案不唯一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一把玩具手枪和一个足球一共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元钱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解决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581400" cy="6286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个共有多个少苹果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（个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下面的图形是几边形，请你在图中画一条线把它分一分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    ）边形             （    ）边形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733425" cy="5715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          </w:t>
      </w:r>
      <w:r>
        <w:rPr>
          <w:rFonts w:ascii="宋体" w:hAnsi="宋体"/>
          <w:color w:val="000000"/>
        </w:rPr>
        <w:drawing>
          <wp:inline distT="0" distB="0" distL="0" distR="0">
            <wp:extent cx="866775" cy="4762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四边形            一个三角形和一个四边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五；</w:t>
      </w:r>
      <w:r>
        <w:rPr>
          <w:color w:val="000000"/>
        </w:rPr>
        <w:drawing>
          <wp:inline distT="0" distB="0" distL="0" distR="0">
            <wp:extent cx="781050" cy="714375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平行四；</w:t>
      </w:r>
      <w:r>
        <w:rPr>
          <w:color w:val="000000"/>
        </w:rPr>
        <w:drawing>
          <wp:inline distT="0" distB="0" distL="0" distR="0">
            <wp:extent cx="885825" cy="666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王平读一本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页的书，已经读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，每天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页，王平读了多少页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2页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B2724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A2BE6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13F5E"/>
    <w:rsid w:val="00974E0F"/>
    <w:rsid w:val="00982128"/>
    <w:rsid w:val="009A27BF"/>
    <w:rsid w:val="009B5666"/>
    <w:rsid w:val="009C4252"/>
    <w:rsid w:val="009E04BF"/>
    <w:rsid w:val="009E203F"/>
    <w:rsid w:val="00A07DF2"/>
    <w:rsid w:val="00A223FE"/>
    <w:rsid w:val="00A405DB"/>
    <w:rsid w:val="00A536B0"/>
    <w:rsid w:val="00A62E42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C4672"/>
    <w:rsid w:val="00DF071B"/>
    <w:rsid w:val="00E40C2E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C0282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wmf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wmf"/><Relationship Id="rId24" Type="http://schemas.openxmlformats.org/officeDocument/2006/relationships/oleObject" Target="embeddings/oleObject3.bin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" Type="http://schemas.openxmlformats.org/officeDocument/2006/relationships/oleObject" Target="embeddings/oleObject2.bin"/><Relationship Id="rId16" Type="http://schemas.openxmlformats.org/officeDocument/2006/relationships/image" Target="media/image10.wmf"/><Relationship Id="rId15" Type="http://schemas.openxmlformats.org/officeDocument/2006/relationships/oleObject" Target="embeddings/oleObject1.bin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8</Pages>
  <Words>504</Words>
  <Characters>2878</Characters>
  <Lines>23</Lines>
  <Paragraphs>6</Paragraphs>
  <TotalTime>0</TotalTime>
  <ScaleCrop>false</ScaleCrop>
  <LinksUpToDate>false</LinksUpToDate>
  <CharactersWithSpaces>3376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0:59Z</dcterms:modified>
  <dc:subject>网址：shop492842749.taobao.com</dc:subject>
  <dc:title>网址：shop492842749.taobao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564C14EA665842319DA1363A47832B05_12</vt:lpwstr>
  </property>
</Properties>
</file>